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bookmarkStart w:id="0" w:name="_GoBack"/>
      <w:bookmarkEnd w:id="0"/>
      <w:r>
        <w:rPr>
          <w:rFonts w:hint="eastAsia"/>
          <w:b/>
          <w:bCs/>
          <w:sz w:val="28"/>
          <w:szCs w:val="32"/>
        </w:rPr>
        <w:t>理科数学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7A64E8C"/>
    <w:rsid w:val="0EBD1213"/>
    <w:rsid w:val="1E605884"/>
    <w:rsid w:val="28EF5CEF"/>
    <w:rsid w:val="2C8D12EC"/>
    <w:rsid w:val="315B05EF"/>
    <w:rsid w:val="35903628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C7B37B6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uiPriority w:val="0"/>
    <w:rPr>
      <w:kern w:val="2"/>
      <w:sz w:val="18"/>
      <w:szCs w:val="22"/>
    </w:rPr>
  </w:style>
  <w:style w:type="character" w:customStyle="1" w:styleId="23">
    <w:name w:val="页眉 Char"/>
    <w:link w:val="6"/>
    <w:qFormat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qFormat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qFormat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42:51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